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4D5A79C" w14:textId="3E01D42A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1:</w:t>
      </w:r>
      <w:r>
        <w:rPr>
          <w:rFonts w:ascii="Times New Roman" w:hAnsi="Times New Roman" w:cs="Times New Roman"/>
          <w:sz w:val="28"/>
          <w:szCs w:val="28"/>
        </w:rPr>
        <w:t xml:space="preserve"> Tìm từ khác nghĩa với các từ còn lại</w:t>
      </w:r>
    </w:p>
    <w:p w14:paraId="738BFC36" w14:textId="77777777" w:rsidR="00B7391B" w:rsidRDefault="00B7391B" w:rsidP="00B7391B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ood bye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>
        <w:rPr>
          <w:rFonts w:ascii="Times New Roman" w:eastAsia="MS Gothic" w:hAnsi="Times New Roman" w:cs="Times New Roman" w:hint="eastAsia"/>
          <w:sz w:val="28"/>
          <w:szCs w:val="28"/>
        </w:rPr>
        <w:t>こんにちは</w:t>
      </w:r>
      <w:r>
        <w:rPr>
          <w:rFonts w:ascii="Times New Roman" w:eastAsia="MS Gothic" w:hAnsi="Times New Roman" w:cs="Times New Roman"/>
          <w:sz w:val="28"/>
          <w:szCs w:val="28"/>
        </w:rPr>
        <w:t>.</w:t>
      </w:r>
      <w:r>
        <w:rPr>
          <w:rFonts w:ascii="MS Gothic" w:eastAsia="MS Gothic" w:hAnsi="MS Gothic" w:cs="MS Gothic" w:hint="eastAsia"/>
          <w:sz w:val="28"/>
          <w:szCs w:val="28"/>
        </w:rPr>
        <w:tab/>
      </w:r>
      <w:r>
        <w:rPr>
          <w:rFonts w:ascii="Times New Roman" w:eastAsia="MS Gothic" w:hAnsi="Times New Roman" w:cs="Times New Roman"/>
          <w:sz w:val="28"/>
          <w:szCs w:val="28"/>
        </w:rPr>
        <w:t xml:space="preserve">C. </w:t>
      </w:r>
      <w:r>
        <w:rPr>
          <w:rFonts w:ascii="Malgun Gothic" w:eastAsia="Malgun Gothic" w:hAnsi="Malgun Gothic" w:cs="Malgun Gothic" w:hint="eastAsia"/>
          <w:sz w:val="28"/>
          <w:szCs w:val="28"/>
        </w:rPr>
        <w:t>안녕하세요.</w:t>
      </w:r>
      <w:r>
        <w:rPr>
          <w:rFonts w:ascii="Malgun Gothic" w:eastAsia="Malgun Gothic" w:hAnsi="Malgun Gothic" w:cs="Malgun Gothic" w:hint="eastAsia"/>
          <w:sz w:val="28"/>
          <w:szCs w:val="28"/>
        </w:rPr>
        <w:tab/>
      </w:r>
      <w:r>
        <w:rPr>
          <w:rFonts w:ascii="Times New Roman" w:eastAsia="Malgun Gothic" w:hAnsi="Times New Roman" w:cs="Times New Roman"/>
          <w:sz w:val="28"/>
          <w:szCs w:val="28"/>
        </w:rPr>
        <w:t xml:space="preserve">D. </w:t>
      </w:r>
      <w:r>
        <w:rPr>
          <w:rFonts w:ascii="MS Gothic" w:eastAsia="MS Gothic" w:hAnsi="MS Gothic" w:cs="MS Gothic" w:hint="eastAsia"/>
          <w:sz w:val="28"/>
          <w:szCs w:val="28"/>
        </w:rPr>
        <w:t>你</w:t>
      </w:r>
      <w:r>
        <w:rPr>
          <w:rFonts w:ascii="Malgun Gothic" w:eastAsia="Malgun Gothic" w:hAnsi="Malgun Gothic" w:cs="Malgun Gothic" w:hint="eastAsia"/>
          <w:sz w:val="28"/>
          <w:szCs w:val="28"/>
        </w:rPr>
        <w:t>好.</w:t>
      </w:r>
    </w:p>
    <w:p w14:paraId="5C579D13" w14:textId="4D4B8330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2:</w:t>
      </w:r>
      <w:r>
        <w:rPr>
          <w:rFonts w:ascii="Times New Roman" w:hAnsi="Times New Roman" w:cs="Times New Roman"/>
          <w:sz w:val="28"/>
          <w:szCs w:val="28"/>
        </w:rPr>
        <w:t xml:space="preserve"> Tìm từ khác nghĩa với các từ còn lại</w:t>
      </w:r>
    </w:p>
    <w:p w14:paraId="2831CCAD" w14:textId="77777777" w:rsidR="00B7391B" w:rsidRDefault="00B7391B" w:rsidP="00B7391B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pple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>B</w:t>
      </w:r>
      <w:r>
        <w:rPr>
          <w:rFonts w:ascii="Times New Roman" w:hAnsi="Times New Roman" w:cs="Times New Roman"/>
          <w:sz w:val="28"/>
          <w:szCs w:val="28"/>
        </w:rPr>
        <w:t>.</w:t>
      </w:r>
      <w:r>
        <w:t xml:space="preserve"> </w:t>
      </w:r>
      <w:r>
        <w:rPr>
          <w:rFonts w:ascii="MS Gothic" w:eastAsia="MS Gothic" w:hAnsi="MS Gothic" w:cs="MS Gothic" w:hint="eastAsia"/>
          <w:sz w:val="28"/>
          <w:szCs w:val="28"/>
        </w:rPr>
        <w:t>オレンジ.</w:t>
      </w:r>
      <w:r>
        <w:rPr>
          <w:rFonts w:ascii="MS Gothic" w:eastAsia="MS Gothic" w:hAnsi="MS Gothic" w:cs="MS Gothic" w:hint="eastAsia"/>
          <w:sz w:val="28"/>
          <w:szCs w:val="28"/>
        </w:rPr>
        <w:tab/>
      </w:r>
      <w:r>
        <w:rPr>
          <w:rFonts w:ascii="Times New Roman" w:eastAsia="MS Gothic" w:hAnsi="Times New Roman" w:cs="Times New Roman"/>
          <w:sz w:val="28"/>
          <w:szCs w:val="28"/>
        </w:rPr>
        <w:t xml:space="preserve">C. </w:t>
      </w:r>
      <w:r>
        <w:rPr>
          <w:rFonts w:ascii="Malgun Gothic" w:eastAsia="Malgun Gothic" w:hAnsi="Malgun Gothic" w:cs="Malgun Gothic" w:hint="eastAsia"/>
          <w:sz w:val="28"/>
          <w:szCs w:val="28"/>
        </w:rPr>
        <w:t>사과</w:t>
      </w:r>
      <w:r>
        <w:rPr>
          <w:rFonts w:ascii="Malgun Gothic" w:eastAsia="Malgun Gothic" w:hAnsi="Malgun Gothic" w:cs="Malgun Gothic" w:hint="eastAsia"/>
          <w:sz w:val="28"/>
          <w:szCs w:val="28"/>
        </w:rPr>
        <w:tab/>
      </w:r>
      <w:r>
        <w:rPr>
          <w:rFonts w:ascii="Malgun Gothic" w:eastAsia="Malgun Gothic" w:hAnsi="Malgun Gothic" w:cs="Malgun Gothic" w:hint="eastAsia"/>
          <w:sz w:val="28"/>
          <w:szCs w:val="28"/>
        </w:rPr>
        <w:tab/>
      </w:r>
      <w:r>
        <w:rPr>
          <w:rFonts w:ascii="Times New Roman" w:eastAsia="Malgun Gothic" w:hAnsi="Times New Roman" w:cs="Times New Roman"/>
          <w:sz w:val="28"/>
          <w:szCs w:val="28"/>
        </w:rPr>
        <w:t>D. Quả táo</w:t>
      </w:r>
    </w:p>
    <w:p w14:paraId="1985DC78" w14:textId="3A1DE509" w:rsidR="00B7391B" w:rsidRDefault="00B7391B" w:rsidP="00B7391B">
      <w:pPr>
        <w:widowControl w:val="0"/>
        <w:autoSpaceDE w:val="0"/>
        <w:autoSpaceDN w:val="0"/>
        <w:adjustRightInd w:val="0"/>
        <w:spacing w:line="264" w:lineRule="auto"/>
        <w:ind w:left="24" w:right="46"/>
        <w:rPr>
          <w:rFonts w:ascii="Times New Roman" w:hAnsi="Times New Roman" w:cs="Times New Roman"/>
          <w:position w:val="-1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3</w:t>
      </w:r>
      <w:r>
        <w:rPr>
          <w:rFonts w:ascii="Times New Roman" w:hAnsi="Times New Roman" w:cs="Times New Roman"/>
          <w:sz w:val="28"/>
          <w:szCs w:val="28"/>
        </w:rPr>
        <w:t>: Cho l</w:t>
      </w:r>
      <w:r>
        <w:rPr>
          <w:rFonts w:ascii="Times New Roman" w:hAnsi="Times New Roman" w:cs="Times New Roman"/>
          <w:spacing w:val="1"/>
          <w:sz w:val="28"/>
          <w:szCs w:val="28"/>
        </w:rPr>
        <w:t>ư</w:t>
      </w:r>
      <w:r>
        <w:rPr>
          <w:rFonts w:ascii="Times New Roman" w:hAnsi="Times New Roman" w:cs="Times New Roman"/>
          <w:sz w:val="28"/>
          <w:szCs w:val="28"/>
        </w:rPr>
        <w:t>ợc đồ quan hệ R(U), với U = (A,B,D,C), F= {A→BCD, C→D}. L</w:t>
      </w:r>
      <w:r>
        <w:rPr>
          <w:rFonts w:ascii="Times New Roman" w:hAnsi="Times New Roman" w:cs="Times New Roman"/>
          <w:spacing w:val="2"/>
          <w:sz w:val="28"/>
          <w:szCs w:val="28"/>
        </w:rPr>
        <w:t>ư</w:t>
      </w:r>
      <w:r>
        <w:rPr>
          <w:rFonts w:ascii="Times New Roman" w:hAnsi="Times New Roman" w:cs="Times New Roman"/>
          <w:sz w:val="28"/>
          <w:szCs w:val="28"/>
        </w:rPr>
        <w:t xml:space="preserve">ợc đồ quan hệ </w:t>
      </w:r>
      <w:r>
        <w:rPr>
          <w:rFonts w:ascii="Times New Roman" w:hAnsi="Times New Roman" w:cs="Times New Roman"/>
          <w:position w:val="-1"/>
          <w:sz w:val="28"/>
          <w:szCs w:val="28"/>
        </w:rPr>
        <w:t xml:space="preserve">R(U) </w:t>
      </w:r>
      <w:r>
        <w:rPr>
          <w:rFonts w:ascii="Times New Roman" w:hAnsi="Times New Roman" w:cs="Times New Roman"/>
          <w:spacing w:val="2"/>
          <w:position w:val="-1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"/>
          <w:sz w:val="28"/>
          <w:szCs w:val="28"/>
        </w:rPr>
        <w:t xml:space="preserve">ở dạng chuẩn </w:t>
      </w:r>
      <w:r>
        <w:rPr>
          <w:rFonts w:ascii="Times New Roman" w:hAnsi="Times New Roman" w:cs="Times New Roman"/>
          <w:spacing w:val="4"/>
          <w:position w:val="-1"/>
          <w:sz w:val="28"/>
          <w:szCs w:val="28"/>
        </w:rPr>
        <w:t>n</w:t>
      </w:r>
      <w:r>
        <w:rPr>
          <w:rFonts w:ascii="Times New Roman" w:hAnsi="Times New Roman" w:cs="Times New Roman"/>
          <w:position w:val="-1"/>
          <w:sz w:val="28"/>
          <w:szCs w:val="28"/>
        </w:rPr>
        <w:t>ào?</w:t>
      </w:r>
    </w:p>
    <w:p w14:paraId="3F67B658" w14:textId="77777777" w:rsidR="00B7391B" w:rsidRDefault="00B7391B" w:rsidP="00B7391B">
      <w:pPr>
        <w:widowControl w:val="0"/>
        <w:autoSpaceDE w:val="0"/>
        <w:autoSpaceDN w:val="0"/>
        <w:adjustRightInd w:val="0"/>
        <w:ind w:left="2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"/>
          <w:sz w:val="28"/>
          <w:szCs w:val="28"/>
        </w:rPr>
        <w:t xml:space="preserve">A. </w:t>
      </w:r>
      <w:r>
        <w:rPr>
          <w:rFonts w:ascii="Times New Roman" w:hAnsi="Times New Roman" w:cs="Times New Roman"/>
          <w:sz w:val="28"/>
          <w:szCs w:val="28"/>
        </w:rPr>
        <w:t>Dạng chuẩn 1 (1NF)</w:t>
      </w:r>
    </w:p>
    <w:p w14:paraId="08CB2424" w14:textId="77777777" w:rsidR="00B7391B" w:rsidRDefault="00B7391B" w:rsidP="00B7391B">
      <w:pPr>
        <w:widowControl w:val="0"/>
        <w:autoSpaceDE w:val="0"/>
        <w:autoSpaceDN w:val="0"/>
        <w:adjustRightInd w:val="0"/>
        <w:ind w:left="2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  <w:u w:val="single"/>
        </w:rPr>
        <w:t>B.</w:t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1"/>
          <w:sz w:val="28"/>
          <w:szCs w:val="28"/>
        </w:rPr>
        <w:t>Dạng chuẩn 2 (2NF)</w:t>
      </w:r>
    </w:p>
    <w:p w14:paraId="74362835" w14:textId="77777777" w:rsidR="00B7391B" w:rsidRDefault="00B7391B" w:rsidP="00B7391B">
      <w:pPr>
        <w:widowControl w:val="0"/>
        <w:autoSpaceDE w:val="0"/>
        <w:autoSpaceDN w:val="0"/>
        <w:adjustRightInd w:val="0"/>
        <w:ind w:left="2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C. </w:t>
      </w:r>
      <w:r>
        <w:rPr>
          <w:rFonts w:ascii="Times New Roman" w:hAnsi="Times New Roman" w:cs="Times New Roman"/>
          <w:spacing w:val="1"/>
          <w:sz w:val="28"/>
          <w:szCs w:val="28"/>
        </w:rPr>
        <w:t>Dạng chuẩn 3 (3NF)</w:t>
      </w:r>
    </w:p>
    <w:p w14:paraId="5CB15CC2" w14:textId="77777777" w:rsidR="00B7391B" w:rsidRDefault="00B7391B" w:rsidP="00B7391B">
      <w:pPr>
        <w:widowControl w:val="0"/>
        <w:autoSpaceDE w:val="0"/>
        <w:autoSpaceDN w:val="0"/>
        <w:adjustRightInd w:val="0"/>
        <w:ind w:left="2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D. </w:t>
      </w:r>
      <w:r>
        <w:rPr>
          <w:rFonts w:ascii="Times New Roman" w:hAnsi="Times New Roman" w:cs="Times New Roman"/>
          <w:sz w:val="28"/>
          <w:szCs w:val="28"/>
        </w:rPr>
        <w:t>Không</w:t>
      </w:r>
      <w:r>
        <w:rPr>
          <w:rFonts w:ascii="Times New Roman" w:hAnsi="Times New Roman" w:cs="Times New Roman"/>
          <w:spacing w:val="3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ở dạng chuẩn </w:t>
      </w:r>
      <w:r>
        <w:rPr>
          <w:rFonts w:ascii="Times New Roman" w:hAnsi="Times New Roman" w:cs="Times New Roman"/>
          <w:spacing w:val="4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ào</w:t>
      </w:r>
    </w:p>
    <w:p w14:paraId="1B4060B6" w14:textId="5C3FABB6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4:</w:t>
      </w:r>
      <w:r>
        <w:rPr>
          <w:rFonts w:ascii="Times New Roman" w:hAnsi="Times New Roman" w:cs="Times New Roman"/>
          <w:sz w:val="28"/>
          <w:szCs w:val="28"/>
        </w:rPr>
        <w:t xml:space="preserve"> Trong thực tế cài đặt, một lược đồ cơ sở dữ liệu ít nhất phải đạt dạng chuẩn nào trong các dạng chuẩn sau:</w:t>
      </w:r>
    </w:p>
    <w:p w14:paraId="0FCADE9E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Dạng chuẩn 1 (1NF)</w:t>
      </w:r>
    </w:p>
    <w:p w14:paraId="74CB0539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Dạng chuẩn 2 (2NF)</w:t>
      </w:r>
    </w:p>
    <w:p w14:paraId="2B9453E5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C.</w:t>
      </w:r>
      <w:r>
        <w:rPr>
          <w:rFonts w:ascii="Times New Roman" w:hAnsi="Times New Roman" w:cs="Times New Roman"/>
          <w:sz w:val="28"/>
          <w:szCs w:val="28"/>
        </w:rPr>
        <w:t xml:space="preserve"> Dạng chuẩn 3 (3NF)</w:t>
      </w:r>
    </w:p>
    <w:p w14:paraId="74633927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Dạng chuẩn Boyce-Codd (BCNF)</w:t>
      </w:r>
    </w:p>
    <w:p w14:paraId="1D947984" w14:textId="11AB4B8C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5</w:t>
      </w:r>
      <w:r>
        <w:rPr>
          <w:rFonts w:ascii="Times New Roman" w:hAnsi="Times New Roman" w:cs="Times New Roman"/>
          <w:sz w:val="28"/>
          <w:szCs w:val="28"/>
        </w:rPr>
        <w:t>: Cho lược đồ quan hệ R(U), với U = {A,B,D,C,E}, F = {A→BC, C→D, AC→E}. Lược đồ quan hệ R(U)  ở dạng chuẩn nào?</w:t>
      </w:r>
    </w:p>
    <w:p w14:paraId="6406899A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Dạng chuẩn 1 (1NF)</w:t>
      </w:r>
    </w:p>
    <w:p w14:paraId="69D9D22D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B</w:t>
      </w:r>
      <w:r>
        <w:rPr>
          <w:rFonts w:ascii="Times New Roman" w:hAnsi="Times New Roman" w:cs="Times New Roman"/>
          <w:sz w:val="28"/>
          <w:szCs w:val="28"/>
        </w:rPr>
        <w:t>. Dạng chuẩn 2 (2NF)</w:t>
      </w:r>
    </w:p>
    <w:p w14:paraId="64610480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Dạng chuẩn 3 (3NF)</w:t>
      </w:r>
    </w:p>
    <w:p w14:paraId="78F6A1E0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Không ở dạng chuẩn nào</w:t>
      </w:r>
    </w:p>
    <w:p w14:paraId="28AD067D" w14:textId="737DF8F2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6</w:t>
      </w:r>
      <w:r>
        <w:rPr>
          <w:rFonts w:ascii="Times New Roman" w:hAnsi="Times New Roman" w:cs="Times New Roman"/>
          <w:sz w:val="28"/>
          <w:szCs w:val="28"/>
        </w:rPr>
        <w:t>: Cho loại quan hệ SINHVIEN(MSSV, HoTen, Ngaysinh, NgayVaoDoan). Phát biểu: “Ngày vào Đoàn (NgayVaoDoan) &gt; Ngày sinh (Ngaysinh)” thuộc loại ràng buộc toàn vẹn gì?</w:t>
      </w:r>
    </w:p>
    <w:p w14:paraId="10DEA37C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Liên quan đến miền giá trị</w:t>
      </w:r>
    </w:p>
    <w:p w14:paraId="483276C1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lastRenderedPageBreak/>
        <w:t>B</w:t>
      </w:r>
      <w:r>
        <w:rPr>
          <w:rFonts w:ascii="Times New Roman" w:hAnsi="Times New Roman" w:cs="Times New Roman"/>
          <w:sz w:val="28"/>
          <w:szCs w:val="28"/>
        </w:rPr>
        <w:t>. Liên thuộc tính trên cùng loại quan hệ</w:t>
      </w:r>
    </w:p>
    <w:p w14:paraId="5302B87B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Liên thuộc tính liên quan hệ</w:t>
      </w:r>
    </w:p>
    <w:p w14:paraId="2A6C35E1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Do thuộc tính tổng hợp</w:t>
      </w:r>
    </w:p>
    <w:p w14:paraId="145BC17F" w14:textId="42C459DE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7:</w:t>
      </w:r>
      <w:r>
        <w:rPr>
          <w:rFonts w:ascii="Times New Roman" w:hAnsi="Times New Roman" w:cs="Times New Roman"/>
          <w:sz w:val="28"/>
          <w:szCs w:val="28"/>
        </w:rPr>
        <w:t xml:space="preserve"> Choose difference</w:t>
      </w:r>
    </w:p>
    <w:p w14:paraId="1F1AE6ED" w14:textId="42C02A5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. determine       </w:t>
      </w:r>
    </w:p>
    <w:p w14:paraId="6619D801" w14:textId="61251B6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cosume     </w:t>
      </w:r>
    </w:p>
    <w:p w14:paraId="08808A44" w14:textId="6799296A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culure      </w:t>
      </w:r>
    </w:p>
    <w:p w14:paraId="4644F565" w14:textId="79D6B008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 criical     </w:t>
      </w:r>
    </w:p>
    <w:p w14:paraId="5E87015A" w14:textId="01B8808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8</w:t>
      </w:r>
      <w:r>
        <w:rPr>
          <w:rFonts w:ascii="Times New Roman" w:hAnsi="Times New Roman" w:cs="Times New Roman"/>
          <w:sz w:val="28"/>
          <w:szCs w:val="28"/>
        </w:rPr>
        <w:t>:  Cho lược đồ quan hệ SACH gồm các thuộc tính: Mã sách, tên tên sách, giá, mã nhà xuất bản, tên nhà xuất bản và tập PTH</w:t>
      </w:r>
    </w:p>
    <w:p w14:paraId="7C4BB57B" w14:textId="1E277D95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={Mã sách → tên sách, giá, mã nhà xuất bản; mã nhà xuất bản → tên nhà xuất bản}. Lược đồ quan hệ trên ở dạng chuẩn nào? </w:t>
      </w:r>
    </w:p>
    <w:p w14:paraId="7F7E1D13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1NF</w:t>
      </w:r>
    </w:p>
    <w:p w14:paraId="242E6999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B</w:t>
      </w:r>
      <w:r>
        <w:rPr>
          <w:rFonts w:ascii="Times New Roman" w:hAnsi="Times New Roman" w:cs="Times New Roman"/>
          <w:sz w:val="28"/>
          <w:szCs w:val="28"/>
        </w:rPr>
        <w:t>. 2NF</w:t>
      </w:r>
    </w:p>
    <w:p w14:paraId="2395EAA0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3NF</w:t>
      </w:r>
    </w:p>
    <w:p w14:paraId="4956C003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Không ở dạng chuẩn nào</w:t>
      </w:r>
    </w:p>
    <w:p w14:paraId="2010FC4C" w14:textId="6C097BFE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9</w:t>
      </w:r>
      <w:r>
        <w:rPr>
          <w:rFonts w:ascii="Times New Roman" w:hAnsi="Times New Roman" w:cs="Times New Roman"/>
          <w:sz w:val="28"/>
          <w:szCs w:val="28"/>
        </w:rPr>
        <w:t>:  Cho lược đồ quan hệ HOADON(SOHD: Số hóa đơn, NGAY: Ngày lập hóa đơn, NOIDUNG: Nội dung). Ràng buộc: “Ngày lập hóa đơn phải nhỏ hơn hoặc bằng ngày hiện hành“. Hãy chỉ ra phát biểu mô tả đúng nhất?</w:t>
      </w:r>
    </w:p>
    <w:p w14:paraId="46ABB4D8" w14:textId="1A648051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A</w:t>
      </w:r>
      <w:r>
        <w:rPr>
          <w:rFonts w:ascii="Times New Roman" w:hAnsi="Times New Roman" w:cs="Times New Roman"/>
          <w:sz w:val="28"/>
          <w:szCs w:val="28"/>
        </w:rPr>
        <w:t>. \forall&lt;/span&gt; h \exists&lt;/span&gt; HOADON: h.NGAY&lt;=Getdate()</w:t>
      </w:r>
    </w:p>
    <w:p w14:paraId="44459604" w14:textId="58CD58FE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\exists&lt;/span&gt; h \exists&lt;/span&gt; HOADON: h.NGAY&lt;=Getdate()</w:t>
      </w:r>
    </w:p>
    <w:p w14:paraId="3C98DF3C" w14:textId="58DBEF13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\forall&lt;/span&gt; h \exists&lt;/span&gt; HOADON: h.NGAY&gt;=Getdate()</w:t>
      </w:r>
    </w:p>
    <w:p w14:paraId="4FB8DB16" w14:textId="12CA8F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 \exists&lt;/span&gt; h \exists&lt;/span&gt; HOADON: h.NGAY&gt;=Getdate() </w:t>
      </w:r>
    </w:p>
    <w:p w14:paraId="01B9B01D" w14:textId="42E6BF53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10:</w:t>
      </w:r>
      <w:r>
        <w:rPr>
          <w:rFonts w:ascii="Times New Roman" w:hAnsi="Times New Roman" w:cs="Times New Roman"/>
          <w:sz w:val="28"/>
          <w:szCs w:val="28"/>
        </w:rPr>
        <w:t xml:space="preserve"> Cho lược đồ quan hệ Q(A,B,C,D,E,I) và tập phụ thuộc hàm F={ACD→EBI, CE→AD}. Q đạt dạng mấy?</w:t>
      </w:r>
    </w:p>
    <w:p w14:paraId="4BA60933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Dạng chuẩn 1 (1NF)</w:t>
      </w:r>
      <w:r>
        <w:rPr>
          <w:rFonts w:ascii="Times New Roman" w:hAnsi="Times New Roman" w:cs="Times New Roman"/>
          <w:sz w:val="28"/>
          <w:szCs w:val="28"/>
        </w:rPr>
        <w:tab/>
      </w:r>
    </w:p>
    <w:p w14:paraId="3BBBBA01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Dạng chuẩn 2 (2NF)</w:t>
      </w:r>
      <w:r>
        <w:rPr>
          <w:rFonts w:ascii="Times New Roman" w:hAnsi="Times New Roman" w:cs="Times New Roman"/>
          <w:sz w:val="28"/>
          <w:szCs w:val="28"/>
        </w:rPr>
        <w:tab/>
      </w:r>
    </w:p>
    <w:p w14:paraId="2BDB85FE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C. Dạng chuẩn 3 (3NF)</w:t>
      </w:r>
      <w:r>
        <w:rPr>
          <w:rFonts w:ascii="Times New Roman" w:hAnsi="Times New Roman" w:cs="Times New Roman"/>
          <w:sz w:val="28"/>
          <w:szCs w:val="28"/>
        </w:rPr>
        <w:tab/>
      </w:r>
    </w:p>
    <w:p w14:paraId="1FB01BA5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D</w:t>
      </w:r>
      <w:r>
        <w:rPr>
          <w:rFonts w:ascii="Times New Roman" w:hAnsi="Times New Roman" w:cs="Times New Roman"/>
          <w:sz w:val="28"/>
          <w:szCs w:val="28"/>
        </w:rPr>
        <w:t>. Dạng chuẩn Boyce-Codd (BCNF)</w:t>
      </w:r>
    </w:p>
    <w:p w14:paraId="42214F86" w14:textId="2946BD54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11:</w:t>
      </w:r>
      <w:r>
        <w:rPr>
          <w:rFonts w:ascii="Times New Roman" w:hAnsi="Times New Roman" w:cs="Times New Roman"/>
          <w:sz w:val="28"/>
          <w:szCs w:val="28"/>
        </w:rPr>
        <w:t xml:space="preserve"> Dạng chuẩn đạt được của một lược đồ cơ sở dữ liệu là:</w:t>
      </w:r>
    </w:p>
    <w:p w14:paraId="12F4A591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A</w:t>
      </w:r>
      <w:r>
        <w:rPr>
          <w:rFonts w:ascii="Times New Roman" w:hAnsi="Times New Roman" w:cs="Times New Roman"/>
          <w:sz w:val="28"/>
          <w:szCs w:val="28"/>
        </w:rPr>
        <w:t>. MIN (dạng chuẩn Qi), với Qi là các lược đồ quan hệ của cơ sở dữ liệu</w:t>
      </w:r>
    </w:p>
    <w:p w14:paraId="4E807601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MAX (dạng chuẩn Qi), với Qi là các lược đồ quan hệ của cơ sở dữ liệu</w:t>
      </w:r>
    </w:p>
    <w:p w14:paraId="313BE566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Trung bình (dạng chuẩn Qi), với Qi là các lược đồ quan hệ của cơ sở dữ liệu</w:t>
      </w:r>
    </w:p>
    <w:p w14:paraId="61DC3625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Tùy vào quyết định của người phân tích</w:t>
      </w:r>
    </w:p>
    <w:p w14:paraId="58161D34" w14:textId="77777777" w:rsidR="00B7391B" w:rsidRDefault="00B7391B" w:rsidP="00B7391B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&lt;b&gt;Read the following passage and mark the letter A, B, C or D to indicate the correct word or phrase that best fits each of the numbered blanks.&lt;/b&gt;</w:t>
      </w:r>
    </w:p>
    <w:p w14:paraId="636B4614" w14:textId="19DA01C1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Nowadays, everybody knows Apples and (12) ____ everybody knows that the company was founded by Steve Jobs, an American inventor and entrepreneur. He is (13) ____ recognized as a pioneer in the field of microcomputer revolution. He helped design the first Macintosh computer, (14) ____ a small computer graphics company into Pixar, the company behind Toy Story and The Monster Inc. </w:t>
      </w:r>
    </w:p>
    <w:p w14:paraId="256C6694" w14:textId="5B8212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is countercultural lifestyle and philosophy was a product of the time and place of his (15) ____. Jobs was adopted and raised in San Francisco Bay Area during the 1960s. In 1972, Jobs attended Reed College from which he (16) ____ in next to no time. Jobs co-founded Apple in 1976 in order to sell Apple I personal computer. At that moment, he might (17) ____ imagine that only a year later the company tasted impressive victory with Apple II, one of the first highly successful (18) ____ personal computers. (19) ____, in 1985, following a long power struggle, Jobs was forced out of Apple. After leaving Apple, Jobs took (20) ____ of its members with him to found NeXT, a computer development company which was then bought by Apple. The purchase (21) ____ Jobs to become the company's CEO once again.</w:t>
      </w:r>
    </w:p>
    <w:p w14:paraId="4AA7F22A" w14:textId="280B58C4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teve Jobs died in 2011 after battling with pancreatic cancer (22) ____ nearly a decade. Millions first learned of Job's death on a (23) ____ which had been invented by himself.</w:t>
      </w:r>
    </w:p>
    <w:p w14:paraId="28020A27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2. A. most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. almost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the most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mostly</w:t>
      </w:r>
    </w:p>
    <w:p w14:paraId="714C4C49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3</w:t>
      </w:r>
      <w:r>
        <w:rPr>
          <w:rFonts w:ascii="Times New Roman" w:hAnsi="Times New Roman" w:cs="Times New Roman"/>
          <w:sz w:val="28"/>
          <w:szCs w:val="28"/>
          <w:u w:val="single"/>
        </w:rPr>
        <w:t>. A</w:t>
      </w:r>
      <w:r>
        <w:rPr>
          <w:rFonts w:ascii="Times New Roman" w:hAnsi="Times New Roman" w:cs="Times New Roman"/>
          <w:sz w:val="28"/>
          <w:szCs w:val="28"/>
        </w:rPr>
        <w:t>. widely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hardly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legally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D. nationally </w:t>
      </w:r>
    </w:p>
    <w:p w14:paraId="17178FB9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4. A. translated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transferred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. transformed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transited </w:t>
      </w:r>
    </w:p>
    <w:p w14:paraId="7DF161C7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5. A. increase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>B.</w:t>
      </w:r>
      <w:r>
        <w:rPr>
          <w:rFonts w:ascii="Times New Roman" w:hAnsi="Times New Roman" w:cs="Times New Roman"/>
          <w:sz w:val="28"/>
          <w:szCs w:val="28"/>
        </w:rPr>
        <w:t xml:space="preserve"> upbringing </w:t>
      </w:r>
      <w:r>
        <w:rPr>
          <w:rFonts w:ascii="Times New Roman" w:hAnsi="Times New Roman" w:cs="Times New Roman"/>
          <w:sz w:val="28"/>
          <w:szCs w:val="28"/>
        </w:rPr>
        <w:tab/>
        <w:t>C. rising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grow </w:t>
      </w:r>
    </w:p>
    <w:p w14:paraId="30410AA0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6. A. dropped in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dropped up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. dropped out </w:t>
      </w:r>
      <w:r>
        <w:rPr>
          <w:rFonts w:ascii="Times New Roman" w:hAnsi="Times New Roman" w:cs="Times New Roman"/>
          <w:sz w:val="28"/>
          <w:szCs w:val="28"/>
        </w:rPr>
        <w:tab/>
        <w:t xml:space="preserve">        D. dropped by </w:t>
      </w:r>
    </w:p>
    <w:p w14:paraId="4A41755D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7. </w:t>
      </w:r>
      <w:r>
        <w:rPr>
          <w:rFonts w:ascii="Times New Roman" w:hAnsi="Times New Roman" w:cs="Times New Roman"/>
          <w:sz w:val="28"/>
          <w:szCs w:val="28"/>
          <w:u w:val="single"/>
        </w:rPr>
        <w:t>A.</w:t>
      </w:r>
      <w:r>
        <w:rPr>
          <w:rFonts w:ascii="Times New Roman" w:hAnsi="Times New Roman" w:cs="Times New Roman"/>
          <w:sz w:val="28"/>
          <w:szCs w:val="28"/>
        </w:rPr>
        <w:t xml:space="preserve"> hardly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truly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effortlessly </w:t>
      </w:r>
      <w:r>
        <w:rPr>
          <w:rFonts w:ascii="Times New Roman" w:hAnsi="Times New Roman" w:cs="Times New Roman"/>
          <w:sz w:val="28"/>
          <w:szCs w:val="28"/>
        </w:rPr>
        <w:tab/>
        <w:t xml:space="preserve">D. frequently </w:t>
      </w:r>
    </w:p>
    <w:p w14:paraId="4C405770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8. A. massly-produced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. mass-produced </w:t>
      </w:r>
    </w:p>
    <w:p w14:paraId="5B6737AE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C. massive-produced </w:t>
      </w:r>
      <w:r>
        <w:rPr>
          <w:rFonts w:ascii="Times New Roman" w:hAnsi="Times New Roman" w:cs="Times New Roman"/>
          <w:sz w:val="28"/>
          <w:szCs w:val="28"/>
        </w:rPr>
        <w:tab/>
        <w:t xml:space="preserve">D. mass-producing </w:t>
      </w:r>
    </w:p>
    <w:p w14:paraId="21CFFFCE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9. A. Generally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Frankly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Fortunately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>D</w:t>
      </w:r>
      <w:r>
        <w:rPr>
          <w:rFonts w:ascii="Times New Roman" w:hAnsi="Times New Roman" w:cs="Times New Roman"/>
          <w:sz w:val="28"/>
          <w:szCs w:val="28"/>
        </w:rPr>
        <w:t xml:space="preserve">. Unfortunately </w:t>
      </w:r>
    </w:p>
    <w:p w14:paraId="43954366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. A. few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. a few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a little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little </w:t>
      </w:r>
    </w:p>
    <w:p w14:paraId="5047776C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1. A. was allowing </w:t>
      </w:r>
      <w:r>
        <w:rPr>
          <w:rFonts w:ascii="Times New Roman" w:hAnsi="Times New Roman" w:cs="Times New Roman"/>
          <w:sz w:val="28"/>
          <w:szCs w:val="28"/>
        </w:rPr>
        <w:tab/>
        <w:t xml:space="preserve">B. has allowed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>C.</w:t>
      </w:r>
      <w:r>
        <w:rPr>
          <w:rFonts w:ascii="Times New Roman" w:hAnsi="Times New Roman" w:cs="Times New Roman"/>
          <w:sz w:val="28"/>
          <w:szCs w:val="28"/>
        </w:rPr>
        <w:t xml:space="preserve"> allowed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had allowed </w:t>
      </w:r>
    </w:p>
    <w:p w14:paraId="60BD3C21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2</w:t>
      </w:r>
      <w:r>
        <w:rPr>
          <w:rFonts w:ascii="Times New Roman" w:hAnsi="Times New Roman" w:cs="Times New Roman"/>
          <w:sz w:val="28"/>
          <w:szCs w:val="28"/>
          <w:u w:val="single"/>
        </w:rPr>
        <w:t>. A</w:t>
      </w:r>
      <w:r>
        <w:rPr>
          <w:rFonts w:ascii="Times New Roman" w:hAnsi="Times New Roman" w:cs="Times New Roman"/>
          <w:sz w:val="28"/>
          <w:szCs w:val="28"/>
        </w:rPr>
        <w:t>. for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since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during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of </w:t>
      </w:r>
    </w:p>
    <w:p w14:paraId="56B8AC48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3. A. devil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deviation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deviant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>D</w:t>
      </w:r>
      <w:r>
        <w:rPr>
          <w:rFonts w:ascii="Times New Roman" w:hAnsi="Times New Roman" w:cs="Times New Roman"/>
          <w:sz w:val="28"/>
          <w:szCs w:val="28"/>
        </w:rPr>
        <w:t>. device</w:t>
      </w:r>
    </w:p>
    <w:p w14:paraId="05B62E63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91E327B" w14:textId="56592281" w:rsidR="00B7391B" w:rsidRDefault="00B7391B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24: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>Nghiệm của phương trình&lt;span class= “latex”&gt;2^x = 3.&lt;/span&gt;</w:t>
      </w:r>
    </w:p>
    <w:p w14:paraId="56835A18" w14:textId="7FEE95F7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A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. </w:t>
      </w:r>
      <w:r>
        <w:rPr>
          <w:sz w:val="28"/>
          <w:szCs w:val="28"/>
        </w:rPr>
        <w:t>x  =</w:t>
      </w:r>
      <w: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\log_{2}{3}.</w:t>
      </w:r>
      <w:r>
        <w:rPr>
          <w:rFonts w:ascii="Times New Roman" w:hAnsi="Times New Roman" w:cs="Times New Roman"/>
          <w:sz w:val="28"/>
          <w:szCs w:val="28"/>
        </w:rPr>
        <w:t xml:space="preserve">&lt;/span&gt;      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      </w:t>
      </w:r>
    </w:p>
    <w:p w14:paraId="08243A84" w14:textId="086F8DD6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x =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\log_{3}{2}</w:t>
      </w:r>
      <w:r>
        <w:rPr>
          <w:rFonts w:ascii="Times New Roman" w:hAnsi="Times New Roman" w:cs="Times New Roman"/>
          <w:bCs/>
          <w:sz w:val="28"/>
          <w:szCs w:val="28"/>
        </w:rPr>
        <w:t>.&lt;/</w:t>
      </w:r>
      <w:r>
        <w:rPr>
          <w:rFonts w:ascii="Times New Roman" w:hAnsi="Times New Roman" w:cs="Times New Roman"/>
          <w:sz w:val="28"/>
          <w:szCs w:val="28"/>
        </w:rPr>
        <w:t xml:space="preserve">span&gt;        </w:t>
      </w:r>
    </w:p>
    <w:p w14:paraId="70E58DBA" w14:textId="3AA10DBB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C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. x = 2^3</w:t>
      </w:r>
      <w:r>
        <w:rPr>
          <w:rFonts w:ascii="Times New Roman" w:hAnsi="Times New Roman" w:cs="Times New Roman"/>
          <w:bCs/>
          <w:sz w:val="28"/>
          <w:szCs w:val="28"/>
        </w:rPr>
        <w:t>.&lt;/span&gt;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        </w:t>
      </w:r>
    </w:p>
    <w:p w14:paraId="317B061E" w14:textId="4F98813F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D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. x = 3^2</w:t>
      </w:r>
      <w:r>
        <w:rPr>
          <w:rFonts w:ascii="Times New Roman" w:hAnsi="Times New Roman" w:cs="Times New Roman"/>
          <w:bCs/>
          <w:sz w:val="28"/>
          <w:szCs w:val="28"/>
        </w:rPr>
        <w:t>.&lt;/span&gt;</w:t>
      </w:r>
    </w:p>
    <w:p w14:paraId="57A675F4" w14:textId="7EFC2318" w:rsidR="00B7391B" w:rsidRDefault="00B7391B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</w:rPr>
        <w:t>25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: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52" w:dyaOrig="300" w14:anchorId="736FD2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12.6pt;height:15pt" o:ole="">
            <v:imagedata r:id="rId5" o:title=""/>
          </v:shape>
          <o:OLEObject Type="Embed" ProgID="Equation.DSMT4" ShapeID="_x0000_i1056" DrawAspect="Content" ObjectID="_1784621114" r:id="rId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số thực dương. Giá trị rút gọn của biểu thức </w:t>
      </w:r>
      <w:r>
        <w:rPr>
          <w:rFonts w:ascii="Times New Roman" w:hAnsi="Times New Roman" w:cs="Times New Roman"/>
          <w:sz w:val="28"/>
          <w:szCs w:val="28"/>
        </w:rPr>
        <w:t>P = a_4^3\sqrt{a}&lt;/span&gt;</w:t>
      </w:r>
      <w:r>
        <w:rPr>
          <w:rFonts w:ascii="Times New Roman" w:hAnsi="Times New Roman" w:cs="Times New Roman"/>
          <w:sz w:val="28"/>
          <w:szCs w:val="28"/>
          <w:lang w:val="vi-VN"/>
        </w:rPr>
        <w:t>bằng</w:t>
      </w:r>
    </w:p>
    <w:p w14:paraId="2807EF4E" w14:textId="29DB49C7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A. </w:t>
      </w:r>
      <w:r>
        <w:rPr>
          <w:rFonts w:ascii="Times New Roman" w:hAnsi="Times New Roman" w:cs="Times New Roman"/>
          <w:bCs/>
          <w:sz w:val="28"/>
          <w:szCs w:val="28"/>
        </w:rPr>
        <w:t>a_{6}^{5}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sz w:val="28"/>
          <w:szCs w:val="28"/>
        </w:rPr>
        <w:t>&lt;/span&gt;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ab/>
      </w:r>
    </w:p>
    <w:p w14:paraId="537438C2" w14:textId="5CAA2D16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B.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a_{6}^{11}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sz w:val="28"/>
          <w:szCs w:val="28"/>
        </w:rPr>
        <w:t>&lt;/span&gt;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ab/>
      </w:r>
    </w:p>
    <w:p w14:paraId="2CB257E0" w14:textId="28A31E36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C. </w:t>
      </w:r>
      <w:r>
        <w:rPr>
          <w:rFonts w:ascii="Times New Roman" w:hAnsi="Times New Roman" w:cs="Times New Roman"/>
          <w:sz w:val="28"/>
          <w:szCs w:val="28"/>
        </w:rPr>
        <w:t>a_{3}^{10}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sz w:val="28"/>
          <w:szCs w:val="28"/>
        </w:rPr>
        <w:t>&lt;/span&gt;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ab/>
      </w:r>
    </w:p>
    <w:p w14:paraId="50E1E758" w14:textId="14CACCAB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D. </w:t>
      </w:r>
      <w:r>
        <w:rPr>
          <w:rFonts w:ascii="Times New Roman" w:hAnsi="Times New Roman" w:cs="Times New Roman"/>
          <w:sz w:val="28"/>
          <w:szCs w:val="28"/>
        </w:rPr>
        <w:t>a_{3}^{7}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sz w:val="28"/>
          <w:szCs w:val="28"/>
        </w:rPr>
        <w:t>&lt;/span&gt;</w:t>
      </w:r>
    </w:p>
    <w:p w14:paraId="0574F2F0" w14:textId="6BD8887B" w:rsidR="00B7391B" w:rsidRDefault="00B7391B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26: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Bồn hoa của một trường X có dạng hình tròn bán kính bằng 8m. Người ta chia bồn hoa thành các phần như hình vẽ dưới đây và có ý định trồng hoa như sau: Phần diện tích bên trong hình vuông ABCD để trồng hoa. Phần diện tích kéo dài từ 4 cạnh của hình vuông đến đường tròn dùng để trồng cỏ. Ở bốn góc còn lại, mỗi góc trồng một cây cọ. Biết AB = 4m, giá trồng hoa là 200.000đ/m^2&lt;/span&gt;, giá trồng cỏ là 100.000đ/m^2&lt;/span&gt;, mỗi </w:t>
      </w:r>
      <w:r>
        <w:rPr>
          <w:rFonts w:ascii="Times New Roman" w:hAnsi="Times New Roman" w:cs="Times New Roman"/>
          <w:sz w:val="28"/>
          <w:szCs w:val="28"/>
        </w:rPr>
        <w:lastRenderedPageBreak/>
        <w:t>cây cọ giá 150.000đ. Hỏi cần bao nhiêu tiền để thực hiện việc trang trí bồn hoa đó.</w:t>
      </w:r>
    </w:p>
    <w:p w14:paraId="72989E1A" w14:textId="5ABB9CE6" w:rsidR="00B7391B" w:rsidRDefault="00B7391B" w:rsidP="00B7391B">
      <w:pPr>
        <w:spacing w:line="276" w:lineRule="auto"/>
        <w:ind w:left="992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14:ligatures w14:val="none"/>
        </w:rPr>
        <w:drawing>
          <wp:inline distT="0" distB="0" distL="0" distR="0" wp14:anchorId="23E0AB2D" wp14:editId="51B653D9">
            <wp:extent cx="1478280" cy="1524000"/>
            <wp:effectExtent l="0" t="0" r="7620" b="0"/>
            <wp:docPr id="2" name="Picture 2" descr="A blue and black square with white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blue and black square with white line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F63F22" w14:textId="77777777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A. </w:t>
      </w:r>
      <w:r>
        <w:rPr>
          <w:rFonts w:ascii="Times New Roman" w:hAnsi="Times New Roman" w:cs="Times New Roman"/>
          <w:sz w:val="28"/>
          <w:szCs w:val="28"/>
        </w:rPr>
        <w:t>14.865.000 đồng.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  <w:t xml:space="preserve">B. </w:t>
      </w:r>
      <w:r>
        <w:rPr>
          <w:rFonts w:ascii="Times New Roman" w:hAnsi="Times New Roman" w:cs="Times New Roman"/>
          <w:sz w:val="28"/>
          <w:szCs w:val="28"/>
        </w:rPr>
        <w:t>12.218.000 đồng.</w:t>
      </w:r>
      <w:r>
        <w:rPr>
          <w:rFonts w:ascii="Times New Roman" w:hAnsi="Times New Roman" w:cs="Times New Roman"/>
          <w:sz w:val="28"/>
          <w:szCs w:val="28"/>
        </w:rPr>
        <w:tab/>
      </w:r>
    </w:p>
    <w:p w14:paraId="78E0E692" w14:textId="77777777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C. </w:t>
      </w:r>
      <w:r>
        <w:rPr>
          <w:rFonts w:ascii="Times New Roman" w:hAnsi="Times New Roman" w:cs="Times New Roman"/>
          <w:sz w:val="28"/>
          <w:szCs w:val="28"/>
        </w:rPr>
        <w:t>14.465.000 đồng.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D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13.265.000 đồng.</w:t>
      </w:r>
    </w:p>
    <w:p w14:paraId="66FA6C78" w14:textId="2478017B" w:rsidR="00B7391B" w:rsidRDefault="00B7391B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Câu 27: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Trong không gian </w:t>
      </w:r>
      <w:r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52" w:dyaOrig="324" w14:anchorId="7D13A87F">
          <v:shape id="_x0000_i1057" type="#_x0000_t75" style="width:27.6pt;height:16.2pt" o:ole="">
            <v:imagedata r:id="rId8" o:title=""/>
          </v:shape>
          <o:OLEObject Type="Embed" ProgID="Equation.DSMT4" ShapeID="_x0000_i1057" DrawAspect="Content" ObjectID="_1784621115" r:id="rId9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, đường thẳng </w:t>
      </w:r>
      <w:r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60" w:dyaOrig="288" w14:anchorId="76341774">
          <v:shape id="_x0000_i1058" type="#_x0000_t75" style="width:18pt;height:14.4pt" o:ole="">
            <v:imagedata r:id="rId10" o:title=""/>
          </v:shape>
          <o:OLEObject Type="Embed" ProgID="Equation.DSMT4" ShapeID="_x0000_i1058" DrawAspect="Content" ObjectID="_1784621116" r:id="rId11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có phương trình là</w:t>
      </w:r>
    </w:p>
    <w:p w14:paraId="30201422" w14:textId="07907E03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A.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\begin{cases}x=t\\y= 0\\z = 0\end{cases}</w:t>
      </w:r>
      <w:r>
        <w:rPr>
          <w:rFonts w:ascii="Times New Roman" w:hAnsi="Times New Roman" w:cs="Times New Roman"/>
          <w:sz w:val="28"/>
          <w:szCs w:val="28"/>
          <w:lang w:val="nl-NL"/>
        </w:rPr>
        <w:t>&lt;/span&gt;</w:t>
      </w: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     </w:t>
      </w:r>
    </w:p>
    <w:p w14:paraId="59B11C57" w14:textId="4D3EE479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B.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\begin{cases}x=0\\y=t\\z = 0\end{cases} &lt;/span&gt;        </w:t>
      </w:r>
    </w:p>
    <w:p w14:paraId="7A991416" w14:textId="00CFD652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C.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\begin{cases}x=0\\y= t\\z = t\end{cases} &lt;/span&gt;        </w:t>
      </w:r>
    </w:p>
    <w:p w14:paraId="5DA49211" w14:textId="405DAB88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D.</w:t>
      </w: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\begin{cases}x=0\\y=0\\z=1+t\end{cases}</w:t>
      </w:r>
      <w:r>
        <w:rPr>
          <w:bCs/>
          <w:sz w:val="28"/>
          <w:szCs w:val="28"/>
          <w:lang w:val="nl-NL"/>
        </w:rPr>
        <w:t xml:space="preserve"> &lt;/span&gt;</w:t>
      </w:r>
    </w:p>
    <w:p w14:paraId="0D847C9B" w14:textId="77777777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2EAD0566" w14:textId="2ADD9018" w:rsidR="00B7391B" w:rsidRDefault="00B7391B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Câu 28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Tính thể tích </w:t>
      </w:r>
      <m:oMath>
        <m:r>
          <w:rPr>
            <w:rFonts w:ascii="Cambria Math" w:hAnsi="Cambria Math" w:cs="Times New Roman"/>
            <w:sz w:val="28"/>
            <w:szCs w:val="28"/>
            <w:lang w:val="nl-NL"/>
          </w:rPr>
          <m:t>V</m:t>
        </m:r>
      </m:oMath>
      <w:r>
        <w:rPr>
          <w:rFonts w:ascii="Times New Roman" w:hAnsi="Times New Roman" w:cs="Times New Roman"/>
          <w:sz w:val="28"/>
          <w:szCs w:val="28"/>
          <w:lang w:val="nl-NL"/>
        </w:rPr>
        <w:t xml:space="preserve"> của khối lăng trụ có đáy là một lục giác đều cạnh </w:t>
      </w:r>
      <m:oMath>
        <m:r>
          <w:rPr>
            <w:rFonts w:ascii="Cambria Math" w:hAnsi="Cambria Math" w:cs="Times New Roman"/>
            <w:sz w:val="28"/>
            <w:szCs w:val="28"/>
            <w:lang w:val="nl-NL"/>
          </w:rPr>
          <m:t>a</m:t>
        </m:r>
      </m:oMath>
      <w:r>
        <w:rPr>
          <w:rFonts w:ascii="Times New Roman" w:hAnsi="Times New Roman" w:cs="Times New Roman"/>
          <w:sz w:val="28"/>
          <w:szCs w:val="28"/>
          <w:lang w:val="nl-NL"/>
        </w:rPr>
        <w:t xml:space="preserve"> và chiều cao của khối lăng trụ </w:t>
      </w:r>
      <m:oMath>
        <m:r>
          <w:rPr>
            <w:rFonts w:ascii="Cambria Math" w:hAnsi="Cambria Math" w:cs="Times New Roman"/>
            <w:sz w:val="28"/>
            <w:szCs w:val="28"/>
            <w:lang w:val="nl-NL"/>
          </w:rPr>
          <m:t>4a</m:t>
        </m:r>
      </m:oMath>
    </w:p>
    <w:p w14:paraId="3EB4F1A5" w14:textId="6CF8BBAF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720"/>
        <w:jc w:val="both"/>
        <w:rPr>
          <w:rFonts w:ascii="Times New Roman" w:eastAsiaTheme="minorEastAsia" w:hAnsi="Times New Roman" w:cs="Times New Roman"/>
          <w:bCs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A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V = 12a^{3}\sqrt{3}</w:t>
      </w:r>
      <w:r>
        <w:rPr>
          <w:rFonts w:ascii="Times New Roman" w:eastAsiaTheme="minorEastAsia" w:hAnsi="Times New Roman" w:cs="Times New Roman"/>
          <w:bCs/>
          <w:sz w:val="28"/>
          <w:szCs w:val="28"/>
          <w:lang w:val="nl-NL"/>
        </w:rPr>
        <w:t>&lt;/span&gt;</w:t>
      </w:r>
      <w:r>
        <w:rPr>
          <w:rFonts w:ascii="Times New Roman" w:eastAsiaTheme="minorEastAsia" w:hAnsi="Times New Roman" w:cs="Times New Roman"/>
          <w:bCs/>
          <w:sz w:val="28"/>
          <w:szCs w:val="28"/>
          <w:lang w:val="nl-NL"/>
        </w:rPr>
        <w:tab/>
      </w:r>
      <w:r>
        <w:rPr>
          <w:rFonts w:ascii="Times New Roman" w:eastAsiaTheme="minorEastAsia" w:hAnsi="Times New Roman" w:cs="Times New Roman"/>
          <w:bCs/>
          <w:sz w:val="28"/>
          <w:szCs w:val="28"/>
          <w:lang w:val="nl-NL"/>
        </w:rPr>
        <w:tab/>
      </w:r>
    </w:p>
    <w:p w14:paraId="3EA72DBE" w14:textId="648A4C88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720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u w:val="single"/>
          <w:lang w:val="nl-NL"/>
        </w:rPr>
        <w:t>B</w:t>
      </w:r>
      <w:r>
        <w:rPr>
          <w:rFonts w:ascii="Times New Roman" w:eastAsiaTheme="minorEastAsia" w:hAnsi="Times New Roman" w:cs="Times New Roman"/>
          <w:b/>
          <w:sz w:val="28"/>
          <w:szCs w:val="28"/>
          <w:lang w:val="nl-NL"/>
        </w:rPr>
        <w:t xml:space="preserve">. </w:t>
      </w:r>
      <w:r>
        <w:rPr>
          <w:rFonts w:ascii="Times New Roman" w:eastAsiaTheme="minorEastAsia" w:hAnsi="Times New Roman" w:cs="Times New Roman"/>
          <w:bCs/>
          <w:sz w:val="28"/>
          <w:szCs w:val="28"/>
          <w:lang w:val="nl-NL"/>
        </w:rPr>
        <w:t>V =</w:t>
      </w:r>
      <w:r>
        <w:rPr>
          <w:rFonts w:ascii="Times New Roman" w:eastAsiaTheme="minorEastAsia" w:hAnsi="Times New Roman" w:cs="Times New Roman"/>
          <w:b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6a^{3}\sqrt{3}</w:t>
      </w:r>
      <w:r>
        <w:rPr>
          <w:rFonts w:ascii="Times New Roman" w:eastAsiaTheme="minorEastAsia" w:hAnsi="Times New Roman" w:cs="Times New Roman"/>
          <w:bCs/>
          <w:sz w:val="28"/>
          <w:szCs w:val="28"/>
          <w:lang w:val="nl-NL"/>
        </w:rPr>
        <w:t xml:space="preserve"> &lt;/span&gt;</w:t>
      </w:r>
    </w:p>
    <w:p w14:paraId="2E92B3F5" w14:textId="1D452316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720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C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V = 2a^{3}\sqrt{3}</w:t>
      </w:r>
      <w:r>
        <w:rPr>
          <w:rFonts w:ascii="Times New Roman" w:eastAsiaTheme="minorEastAsia" w:hAnsi="Times New Roman" w:cs="Times New Roman"/>
          <w:bCs/>
          <w:sz w:val="28"/>
          <w:szCs w:val="28"/>
          <w:lang w:val="nl-NL"/>
        </w:rPr>
        <w:t>&lt;/span&gt;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</w:p>
    <w:p w14:paraId="4D0E80FD" w14:textId="005FB5DF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720"/>
        <w:jc w:val="both"/>
        <w:rPr>
          <w:rFonts w:ascii="Cambria Math" w:eastAsiaTheme="minorEastAsia" w:hAnsi="Cambria Math" w:cs="Times New Roman"/>
          <w:bCs/>
          <w:iCs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D</w:t>
      </w: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V = </w:t>
      </w:r>
      <w:r>
        <w:rPr>
          <w:rFonts w:ascii="Cambria Math" w:hAnsi="Cambria Math" w:cs="Times New Roman"/>
          <w:bCs/>
          <w:iCs/>
          <w:sz w:val="28"/>
          <w:szCs w:val="28"/>
          <w:lang w:val="nl-NL"/>
        </w:rPr>
        <w:t>24a^{3}\sqrt{3}</w:t>
      </w:r>
      <w:r>
        <w:rPr>
          <w:rFonts w:ascii="Cambria Math" w:eastAsiaTheme="minorEastAsia" w:hAnsi="Cambria Math" w:cs="Times New Roman"/>
          <w:bCs/>
          <w:iCs/>
          <w:sz w:val="28"/>
          <w:szCs w:val="28"/>
          <w:lang w:val="nl-NL"/>
        </w:rPr>
        <w:t>&lt;/span&gt;</w:t>
      </w:r>
    </w:p>
    <w:p w14:paraId="40775296" w14:textId="10EDBC58" w:rsidR="00B7391B" w:rsidRDefault="00B7391B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29: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>Đồ</w:t>
      </w:r>
      <w:r>
        <w:rPr>
          <w:rFonts w:ascii="Times New Roman" w:hAnsi="Times New Roman" w:cs="Times New Roman"/>
          <w:sz w:val="28"/>
          <w:szCs w:val="28"/>
        </w:rPr>
        <w:t xml:space="preserve"> thị sau đây là đồ thị của hàm số nào?</w:t>
      </w:r>
    </w:p>
    <w:p w14:paraId="3CA814D1" w14:textId="5B353A15" w:rsidR="00B7391B" w:rsidRDefault="00B7391B" w:rsidP="00B7391B">
      <w:pPr>
        <w:spacing w:line="276" w:lineRule="auto"/>
        <w:ind w:left="992"/>
        <w:jc w:val="center"/>
        <w:rPr>
          <w:rFonts w:ascii="Times New Roman" w:hAnsi="Times New Roman" w:cs="Times New Roman"/>
          <w:b/>
          <w:sz w:val="28"/>
          <w:szCs w:val="28"/>
          <w:lang w:val="fr-FR"/>
        </w:rPr>
      </w:pPr>
      <w:r>
        <w:rPr>
          <w:rFonts w:ascii="Times New Roman" w:hAnsi="Times New Roman" w:cs="Times New Roman"/>
          <w:noProof/>
          <w:sz w:val="28"/>
          <w:szCs w:val="28"/>
          <w14:ligatures w14:val="none"/>
        </w:rPr>
        <w:lastRenderedPageBreak/>
        <w:drawing>
          <wp:inline distT="0" distB="0" distL="0" distR="0" wp14:anchorId="4774BF24" wp14:editId="3971BB8F">
            <wp:extent cx="1714500" cy="1455420"/>
            <wp:effectExtent l="0" t="0" r="0" b="0"/>
            <wp:docPr id="1" name="Picture 1" descr="geogeb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eogebra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45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3364FA" w14:textId="28A6F7B1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u w:val="single"/>
        </w:rPr>
        <w:t>A</w:t>
      </w:r>
      <w:r>
        <w:rPr>
          <w:rFonts w:ascii="Times New Roman" w:hAnsi="Times New Roman" w:cs="Times New Roman"/>
          <w:b/>
          <w:noProof/>
          <w:sz w:val="28"/>
          <w:szCs w:val="28"/>
        </w:rPr>
        <w:t xml:space="preserve">. </w:t>
      </w:r>
      <w:r>
        <w:rPr>
          <w:rFonts w:ascii="Times New Roman" w:hAnsi="Times New Roman" w:cs="Times New Roman"/>
          <w:bCs/>
          <w:noProof/>
          <w:sz w:val="28"/>
          <w:szCs w:val="28"/>
        </w:rPr>
        <w:t xml:space="preserve">y =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-x^{4}+2x^{2}</w:t>
      </w:r>
      <w:r>
        <w:rPr>
          <w:rFonts w:ascii="Times New Roman" w:hAnsi="Times New Roman" w:cs="Times New Roman"/>
          <w:noProof/>
          <w:sz w:val="28"/>
          <w:szCs w:val="28"/>
        </w:rPr>
        <w:t>&lt;/span&gt;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</w:p>
    <w:p w14:paraId="29B59680" w14:textId="28790590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. </w:t>
      </w:r>
      <w:r>
        <w:rPr>
          <w:rFonts w:ascii="Times New Roman" w:hAnsi="Times New Roman" w:cs="Times New Roman"/>
          <w:bCs/>
          <w:sz w:val="28"/>
          <w:szCs w:val="28"/>
        </w:rPr>
        <w:t>y =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x^{4}-2x^{2}</w:t>
      </w:r>
      <w:r>
        <w:rPr>
          <w:rFonts w:ascii="Times New Roman" w:hAnsi="Times New Roman" w:cs="Times New Roman"/>
          <w:sz w:val="28"/>
          <w:szCs w:val="28"/>
        </w:rPr>
        <w:t>&lt;/span&gt;</w:t>
      </w:r>
      <w:r>
        <w:rPr>
          <w:rFonts w:ascii="Times New Roman" w:hAnsi="Times New Roman" w:cs="Times New Roman"/>
          <w:b/>
          <w:sz w:val="28"/>
          <w:szCs w:val="28"/>
        </w:rPr>
        <w:tab/>
      </w:r>
    </w:p>
    <w:p w14:paraId="365B7183" w14:textId="45D72AFF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y = x^{4}-2x^{2}+1</w:t>
      </w:r>
      <w:r>
        <w:rPr>
          <w:rFonts w:ascii="Times New Roman" w:hAnsi="Times New Roman" w:cs="Times New Roman"/>
          <w:bCs/>
          <w:sz w:val="28"/>
          <w:szCs w:val="28"/>
        </w:rPr>
        <w:t>&lt;/span&gt;</w:t>
      </w:r>
      <w:r>
        <w:rPr>
          <w:rFonts w:ascii="Times New Roman" w:hAnsi="Times New Roman" w:cs="Times New Roman"/>
          <w:b/>
          <w:sz w:val="28"/>
          <w:szCs w:val="28"/>
        </w:rPr>
        <w:tab/>
      </w:r>
    </w:p>
    <w:p w14:paraId="6D1E6D3A" w14:textId="6A994FA0" w:rsidR="00B7391B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</w:rPr>
        <w:t>D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y = -x^{4}+2x^{2}+1</w:t>
      </w:r>
      <w:r>
        <w:rPr>
          <w:rFonts w:ascii="Times New Roman" w:hAnsi="Times New Roman" w:cs="Times New Roman"/>
          <w:sz w:val="28"/>
          <w:szCs w:val="28"/>
        </w:rPr>
        <w:t>&lt;/span&gt;</w:t>
      </w:r>
    </w:p>
    <w:p w14:paraId="43514494" w14:textId="1690A8E9" w:rsidR="00B7391B" w:rsidRDefault="00B7391B" w:rsidP="00B7391B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30</w:t>
      </w:r>
      <w:r>
        <w:rPr>
          <w:rFonts w:ascii="Times New Roman" w:hAnsi="Times New Roman" w:cs="Times New Roman"/>
          <w:sz w:val="28"/>
          <w:szCs w:val="28"/>
        </w:rPr>
        <w:t xml:space="preserve">: Một sóng cơ truyền dọc theo trục Ox với phương trình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u=4\cos(20\pi t-2\pi x)</w:t>
      </w:r>
      <w:r>
        <w:rPr>
          <w:rFonts w:ascii="Times New Roman" w:hAnsi="Times New Roman" w:cs="Times New Roman"/>
          <w:sz w:val="28"/>
          <w:szCs w:val="28"/>
        </w:rPr>
        <w:t>&lt;/span&gt;(mm). Biên độ của sóng này là</w:t>
      </w:r>
    </w:p>
    <w:p w14:paraId="1FC0BB02" w14:textId="46ACA8D1" w:rsidR="00B7391B" w:rsidRDefault="00B7391B" w:rsidP="00B7391B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A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20\pi mm</w:t>
      </w:r>
      <w:r>
        <w:rPr>
          <w:rFonts w:ascii="Times New Roman" w:hAnsi="Times New Roman" w:cs="Times New Roman"/>
          <w:sz w:val="28"/>
          <w:szCs w:val="28"/>
        </w:rPr>
        <w:t xml:space="preserve">&lt;/span&gt;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3FD2FC04" w14:textId="68D54047" w:rsidR="00B7391B" w:rsidRDefault="00B7391B" w:rsidP="00B7391B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B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4mm&lt;/span&gt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1C1AF973" w14:textId="580FC247" w:rsidR="00B7391B" w:rsidRDefault="00B7391B" w:rsidP="00B7391B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8 mm</m:t>
        </m:r>
      </m:oMath>
      <w:r>
        <w:rPr>
          <w:rFonts w:ascii="Times New Roman" w:hAnsi="Times New Roman" w:cs="Times New Roman"/>
          <w:sz w:val="28"/>
          <w:szCs w:val="28"/>
        </w:rPr>
        <w:t xml:space="preserve">&lt;/span&gt;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51E07C01" w14:textId="6F9CF981" w:rsidR="00B7391B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2\pi mm</w:t>
      </w:r>
      <w:r>
        <w:rPr>
          <w:rFonts w:ascii="Times New Roman" w:eastAsiaTheme="minorEastAsia" w:hAnsi="Times New Roman" w:cs="Times New Roman"/>
          <w:sz w:val="28"/>
          <w:szCs w:val="28"/>
        </w:rPr>
        <w:t>&lt;/span&gt;</w:t>
      </w:r>
    </w:p>
    <w:p w14:paraId="2C021A4A" w14:textId="77777777" w:rsidR="00B7391B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(</w:t>
      </w:r>
      <w:hyperlink r:id="rId13" w:history="1">
        <w:r>
          <w:rPr>
            <w:rStyle w:val="Hyperlink"/>
            <w:rFonts w:ascii="Times New Roman" w:eastAsiaTheme="minorEastAsia" w:hAnsi="Times New Roman" w:cs="Times New Roman"/>
            <w:sz w:val="28"/>
            <w:szCs w:val="28"/>
          </w:rPr>
          <w:t>https://youtu.be/UNIyC2o6ekw?si=Ufpw4Pvge3eiw_PW</w:t>
        </w:r>
      </w:hyperlink>
      <w:r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67B7603F" w14:textId="5C028D3A" w:rsidR="00B7391B" w:rsidRDefault="00B7391B" w:rsidP="00B7391B">
      <w:pPr>
        <w:shd w:val="clear" w:color="auto" w:fill="FFFFFF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Câu 31: </w:t>
      </w:r>
      <w:r>
        <w:rPr>
          <w:rFonts w:ascii="Times New Roman" w:eastAsia="Times New Roman" w:hAnsi="Times New Roman" w:cs="Times New Roman"/>
          <w:b/>
          <w:bCs/>
          <w:color w:val="FFFFFF"/>
          <w:kern w:val="0"/>
          <w:sz w:val="28"/>
          <w:szCs w:val="28"/>
          <w14:ligatures w14:val="none"/>
        </w:rPr>
        <w:t>1</w:t>
      </w:r>
      <w:r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Mark is going to...</w:t>
      </w:r>
    </w:p>
    <w:p w14:paraId="00F44927" w14:textId="77777777" w:rsidR="00B7391B" w:rsidRDefault="00B7391B" w:rsidP="00B7391B">
      <w:pPr>
        <w:pStyle w:val="ListParagraph"/>
        <w:numPr>
          <w:ilvl w:val="0"/>
          <w:numId w:val="3"/>
        </w:numPr>
        <w:shd w:val="clear" w:color="auto" w:fill="FFFFFF"/>
        <w:rPr>
          <w:rFonts w:ascii="Raleway" w:eastAsia="Times New Roman" w:hAnsi="Raleway" w:cs="Times New Roman"/>
          <w:color w:val="000000"/>
          <w:kern w:val="0"/>
          <w:sz w:val="26"/>
          <w:szCs w:val="26"/>
          <w14:ligatures w14:val="none"/>
        </w:rPr>
      </w:pP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Visit his family.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u w:val="single"/>
          <w14:ligatures w14:val="none"/>
        </w:rPr>
        <w:t>B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. Travel.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</w:p>
    <w:p w14:paraId="36A6FEBD" w14:textId="77777777" w:rsidR="00B7391B" w:rsidRDefault="00B7391B" w:rsidP="00B7391B">
      <w:pPr>
        <w:shd w:val="clear" w:color="auto" w:fill="FFFFFF"/>
        <w:ind w:left="360"/>
        <w:rPr>
          <w:rFonts w:ascii="Raleway" w:eastAsia="Times New Roman" w:hAnsi="Raleway" w:cs="Times New Roman"/>
          <w:color w:val="000000"/>
          <w:kern w:val="0"/>
          <w:sz w:val="26"/>
          <w:szCs w:val="26"/>
          <w14:ligatures w14:val="none"/>
        </w:rPr>
      </w:pP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C. Buy a new car.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  <w:t>D. Not going anywhere</w:t>
      </w:r>
    </w:p>
    <w:p w14:paraId="3F875A86" w14:textId="68F0BF90" w:rsidR="00B7391B" w:rsidRDefault="00B7391B" w:rsidP="00B7391B">
      <w:pPr>
        <w:shd w:val="clear" w:color="auto" w:fill="FFFFFF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  <w:r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14:ligatures w14:val="none"/>
        </w:rPr>
        <w:t xml:space="preserve">Câu 32: 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Mark is also going to...</w:t>
      </w:r>
    </w:p>
    <w:p w14:paraId="46A89F05" w14:textId="77777777" w:rsidR="00B7391B" w:rsidRDefault="00B7391B" w:rsidP="00B7391B">
      <w:pPr>
        <w:pStyle w:val="ListParagraph"/>
        <w:numPr>
          <w:ilvl w:val="0"/>
          <w:numId w:val="4"/>
        </w:numPr>
        <w:shd w:val="clear" w:color="auto" w:fill="FFFFFF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Ride a bike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  <w:t>B. Buy a new bike for his daughter.</w:t>
      </w:r>
    </w:p>
    <w:p w14:paraId="4DE96293" w14:textId="77777777" w:rsidR="00B7391B" w:rsidRDefault="00B7391B" w:rsidP="00B7391B">
      <w:pPr>
        <w:shd w:val="clear" w:color="auto" w:fill="FFFFFF"/>
        <w:ind w:left="360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</w:pP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C.Buy a new furniture.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ab/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u w:val="single"/>
          <w14:ligatures w14:val="none"/>
        </w:rPr>
        <w:t>D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. Buy a new car</w:t>
      </w:r>
    </w:p>
    <w:p w14:paraId="0D77807D" w14:textId="76F1DAD0" w:rsidR="00B7391B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Câu 33: </w:t>
      </w:r>
      <w:r>
        <w:rPr>
          <w:rFonts w:ascii="Times New Roman" w:eastAsiaTheme="minorEastAsia" w:hAnsi="Times New Roman" w:cs="Times New Roman"/>
          <w:sz w:val="28"/>
          <w:szCs w:val="28"/>
        </w:rPr>
        <w:t>James is going to...</w:t>
      </w:r>
    </w:p>
    <w:p w14:paraId="3C890225" w14:textId="77777777" w:rsidR="00B7391B" w:rsidRDefault="00B7391B" w:rsidP="00B7391B">
      <w:pPr>
        <w:pStyle w:val="ListParagraph"/>
        <w:numPr>
          <w:ilvl w:val="0"/>
          <w:numId w:val="5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Spend one month with his grandparents.</w:t>
      </w:r>
    </w:p>
    <w:p w14:paraId="6F240AE6" w14:textId="77777777" w:rsidR="00B7391B" w:rsidRDefault="00B7391B" w:rsidP="00B7391B">
      <w:pPr>
        <w:pStyle w:val="ListParagraph"/>
        <w:numPr>
          <w:ilvl w:val="0"/>
          <w:numId w:val="5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Go fishing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54C30201" w14:textId="77777777" w:rsidR="00B7391B" w:rsidRDefault="00B7391B" w:rsidP="00B7391B">
      <w:pPr>
        <w:pStyle w:val="ListParagraph"/>
        <w:numPr>
          <w:ilvl w:val="0"/>
          <w:numId w:val="5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Read a book.</w:t>
      </w:r>
    </w:p>
    <w:p w14:paraId="5830C24B" w14:textId="77777777" w:rsidR="00B7391B" w:rsidRDefault="00B7391B" w:rsidP="00B7391B">
      <w:pPr>
        <w:pStyle w:val="ListParagraph"/>
        <w:numPr>
          <w:ilvl w:val="0"/>
          <w:numId w:val="5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Go to buy some food.</w:t>
      </w:r>
    </w:p>
    <w:p w14:paraId="619AA098" w14:textId="37646628" w:rsidR="00B7391B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Câu 34: </w:t>
      </w:r>
      <w:r>
        <w:rPr>
          <w:rFonts w:ascii="Times New Roman" w:eastAsiaTheme="minorEastAsia" w:hAnsi="Times New Roman" w:cs="Times New Roman"/>
          <w:sz w:val="28"/>
          <w:szCs w:val="28"/>
        </w:rPr>
        <w:t>Sam is going to...</w:t>
      </w:r>
    </w:p>
    <w:p w14:paraId="040FCFE6" w14:textId="77777777" w:rsidR="00B7391B" w:rsidRDefault="00B7391B" w:rsidP="00B7391B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Call James.</w:t>
      </w:r>
    </w:p>
    <w:p w14:paraId="6DA75483" w14:textId="77777777" w:rsidR="00B7391B" w:rsidRDefault="00B7391B" w:rsidP="00B7391B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Visit her family for a few days.</w:t>
      </w:r>
    </w:p>
    <w:p w14:paraId="47621B01" w14:textId="77777777" w:rsidR="00B7391B" w:rsidRDefault="00B7391B" w:rsidP="00B7391B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Read a book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19B2C11E" w14:textId="77777777" w:rsidR="00B7391B" w:rsidRDefault="00B7391B" w:rsidP="00B7391B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Go fishing.</w:t>
      </w:r>
    </w:p>
    <w:p w14:paraId="79A767DF" w14:textId="21AFEB78" w:rsidR="00B7391B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Câu 35: </w:t>
      </w:r>
      <w:r>
        <w:rPr>
          <w:rFonts w:ascii="Times New Roman" w:eastAsiaTheme="minorEastAsia" w:hAnsi="Times New Roman" w:cs="Times New Roman"/>
          <w:sz w:val="28"/>
          <w:szCs w:val="28"/>
        </w:rPr>
        <w:t>Jake is going to...</w:t>
      </w:r>
    </w:p>
    <w:p w14:paraId="2648DD42" w14:textId="77777777" w:rsidR="00B7391B" w:rsidRDefault="00B7391B" w:rsidP="00B7391B">
      <w:pPr>
        <w:pStyle w:val="ListParagraph"/>
        <w:numPr>
          <w:ilvl w:val="0"/>
          <w:numId w:val="7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Help his dad.</w:t>
      </w:r>
    </w:p>
    <w:p w14:paraId="545D0192" w14:textId="77777777" w:rsidR="00B7391B" w:rsidRDefault="00B7391B" w:rsidP="00B7391B">
      <w:pPr>
        <w:pStyle w:val="ListParagraph"/>
        <w:numPr>
          <w:ilvl w:val="0"/>
          <w:numId w:val="7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Go to the cinema.</w:t>
      </w:r>
    </w:p>
    <w:p w14:paraId="0F121AA7" w14:textId="77777777" w:rsidR="00B7391B" w:rsidRDefault="00B7391B" w:rsidP="00B7391B">
      <w:pPr>
        <w:pStyle w:val="ListParagraph"/>
        <w:numPr>
          <w:ilvl w:val="0"/>
          <w:numId w:val="7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Cook piza.</w:t>
      </w:r>
    </w:p>
    <w:p w14:paraId="44953FA0" w14:textId="77777777" w:rsidR="00B7391B" w:rsidRDefault="00B7391B" w:rsidP="00B7391B">
      <w:pPr>
        <w:pStyle w:val="ListParagraph"/>
        <w:numPr>
          <w:ilvl w:val="0"/>
          <w:numId w:val="7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Do some housework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2CB6B77D" w14:textId="74E91363" w:rsidR="00B7391B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Câu 36: </w:t>
      </w:r>
      <w:r>
        <w:rPr>
          <w:rFonts w:ascii="Times New Roman" w:eastAsiaTheme="minorEastAsia" w:hAnsi="Times New Roman" w:cs="Times New Roman"/>
          <w:sz w:val="28"/>
          <w:szCs w:val="28"/>
        </w:rPr>
        <w:t>Carla is going to...</w:t>
      </w:r>
    </w:p>
    <w:p w14:paraId="78AA127E" w14:textId="77777777" w:rsidR="00B7391B" w:rsidRDefault="00B7391B" w:rsidP="00B7391B">
      <w:pPr>
        <w:pStyle w:val="ListParagraph"/>
        <w:numPr>
          <w:ilvl w:val="0"/>
          <w:numId w:val="8"/>
        </w:numPr>
        <w:spacing w:line="276" w:lineRule="auto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Make popcorn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2F94750B" w14:textId="77777777" w:rsidR="00B7391B" w:rsidRDefault="00B7391B" w:rsidP="00B7391B">
      <w:pPr>
        <w:pStyle w:val="ListParagraph"/>
        <w:numPr>
          <w:ilvl w:val="0"/>
          <w:numId w:val="8"/>
        </w:numPr>
        <w:spacing w:line="276" w:lineRule="auto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Visit a friend.</w:t>
      </w:r>
    </w:p>
    <w:p w14:paraId="6D5AF7D7" w14:textId="77777777" w:rsidR="00B7391B" w:rsidRDefault="00B7391B" w:rsidP="00B7391B">
      <w:pPr>
        <w:pStyle w:val="ListParagraph"/>
        <w:numPr>
          <w:ilvl w:val="0"/>
          <w:numId w:val="8"/>
        </w:numPr>
        <w:spacing w:line="276" w:lineRule="auto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Go to the beach.</w:t>
      </w:r>
    </w:p>
    <w:p w14:paraId="55E2F2EF" w14:textId="77777777" w:rsidR="00B7391B" w:rsidRDefault="00B7391B" w:rsidP="00B7391B">
      <w:pPr>
        <w:pStyle w:val="ListParagraph"/>
        <w:numPr>
          <w:ilvl w:val="0"/>
          <w:numId w:val="8"/>
        </w:numPr>
        <w:spacing w:line="276" w:lineRule="auto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Do some homework.</w:t>
      </w:r>
    </w:p>
    <w:p w14:paraId="7E8E902A" w14:textId="2C99B108" w:rsidR="00B7391B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Câu 37: </w:t>
      </w:r>
      <w:r>
        <w:rPr>
          <w:rFonts w:ascii="Times New Roman" w:eastAsiaTheme="minorEastAsia" w:hAnsi="Times New Roman" w:cs="Times New Roman"/>
          <w:sz w:val="28"/>
          <w:szCs w:val="28"/>
        </w:rPr>
        <w:t>Tom is not going to…</w:t>
      </w:r>
    </w:p>
    <w:p w14:paraId="3E3D9731" w14:textId="77777777" w:rsidR="00B7391B" w:rsidRDefault="00B7391B" w:rsidP="00B7391B">
      <w:pPr>
        <w:pStyle w:val="ListParagraph"/>
        <w:numPr>
          <w:ilvl w:val="0"/>
          <w:numId w:val="9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Have a shower.</w:t>
      </w:r>
    </w:p>
    <w:p w14:paraId="5BDDF70F" w14:textId="77777777" w:rsidR="00B7391B" w:rsidRDefault="00B7391B" w:rsidP="00B7391B">
      <w:pPr>
        <w:pStyle w:val="ListParagraph"/>
        <w:numPr>
          <w:ilvl w:val="0"/>
          <w:numId w:val="9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Eat dinner with his family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6D5BE67E" w14:textId="77777777" w:rsidR="00B7391B" w:rsidRDefault="00B7391B" w:rsidP="00B7391B">
      <w:pPr>
        <w:pStyle w:val="ListParagraph"/>
        <w:numPr>
          <w:ilvl w:val="0"/>
          <w:numId w:val="9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Drive to Tom’s place.</w:t>
      </w:r>
    </w:p>
    <w:p w14:paraId="79A66D20" w14:textId="77777777" w:rsidR="00B7391B" w:rsidRDefault="00B7391B" w:rsidP="00B7391B">
      <w:pPr>
        <w:pStyle w:val="ListParagraph"/>
        <w:numPr>
          <w:ilvl w:val="0"/>
          <w:numId w:val="9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Do some housework.</w:t>
      </w:r>
    </w:p>
    <w:p w14:paraId="00B5607C" w14:textId="1F294152" w:rsidR="00B7391B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Câu 38: </w:t>
      </w:r>
      <w:r>
        <w:rPr>
          <w:rFonts w:ascii="Times New Roman" w:eastAsiaTheme="minorEastAsia" w:hAnsi="Times New Roman" w:cs="Times New Roman"/>
          <w:sz w:val="28"/>
          <w:szCs w:val="28"/>
        </w:rPr>
        <w:t>Daniel and Tom are going to…</w:t>
      </w:r>
    </w:p>
    <w:p w14:paraId="49433243" w14:textId="77777777" w:rsidR="00B7391B" w:rsidRDefault="00B7391B" w:rsidP="00B7391B">
      <w:pPr>
        <w:pStyle w:val="ListParagraph"/>
        <w:numPr>
          <w:ilvl w:val="0"/>
          <w:numId w:val="10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Travel together.</w:t>
      </w:r>
    </w:p>
    <w:p w14:paraId="31EC1D8B" w14:textId="77777777" w:rsidR="00B7391B" w:rsidRDefault="00B7391B" w:rsidP="00B7391B">
      <w:pPr>
        <w:pStyle w:val="ListParagraph"/>
        <w:numPr>
          <w:ilvl w:val="0"/>
          <w:numId w:val="10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Go to the pub.</w:t>
      </w:r>
    </w:p>
    <w:p w14:paraId="4A361D56" w14:textId="77777777" w:rsidR="00B7391B" w:rsidRDefault="00B7391B" w:rsidP="00B7391B">
      <w:pPr>
        <w:pStyle w:val="ListParagraph"/>
        <w:numPr>
          <w:ilvl w:val="0"/>
          <w:numId w:val="10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Watch a match.</w:t>
      </w:r>
    </w:p>
    <w:p w14:paraId="19103CCB" w14:textId="77777777" w:rsidR="00B7391B" w:rsidRDefault="00B7391B" w:rsidP="00B7391B">
      <w:pPr>
        <w:pStyle w:val="ListParagraph"/>
        <w:numPr>
          <w:ilvl w:val="0"/>
          <w:numId w:val="10"/>
        </w:num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Have a date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1EF8F557" w14:textId="05DE2416" w:rsidR="00B7391B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bCs/>
          <w:sz w:val="28"/>
          <w:szCs w:val="28"/>
        </w:rPr>
        <w:t>Câu 39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Hỗn hợp X&lt;/span&gt; gồm Al, Al_{2}O_{3}, Fe, FeO, Fe_{3}O_{4}&lt;/span&gt; và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Fe_{2}O_{3}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&lt;/span&gt; trong đó O&lt;/span&gt; chiếm 18,49% về khối lượng. Hòa tan hết 12,98 gam X&lt;/span&gt; cần vừa đủ 627,5 ml dung dịch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HNO_{3}</w:t>
      </w:r>
      <w:r>
        <w:rPr>
          <w:rFonts w:ascii="Times New Roman" w:eastAsiaTheme="minorEastAsia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&lt;/span&gt; 1M thu được dung dịch Y và 0,448 lít hỗn hợp khí Z&lt;/span&gt; (đktc) gồm NO&lt;/span&gt; </w:t>
      </w: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vàN_{2}&lt;/span&gt; có tỷ lệ mol tương ứng là 1:1. Làm bay hơi dung dịch Y&lt;/span&gt; thu được m gam muối. Giá trị của m là:</w:t>
      </w:r>
    </w:p>
    <w:p w14:paraId="4FE8C9EB" w14:textId="77777777" w:rsidR="00B7391B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A. 44,688 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46,888 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C. 48,686 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>D. 48,666</w:t>
      </w:r>
    </w:p>
    <w:p w14:paraId="309728DE" w14:textId="1CE50E5B" w:rsidR="00B7391B" w:rsidRDefault="00B7391B" w:rsidP="00B7391B">
      <w:pPr>
        <w:spacing w:line="276" w:lineRule="auto"/>
        <w:jc w:val="both"/>
        <w:rPr>
          <w:rFonts w:ascii="Times New Roman" w:hAnsi="Times New Roman" w:cs="Times New Roman"/>
          <w:bCs/>
          <w:sz w:val="28"/>
          <w:szCs w:val="28"/>
          <w:lang w:val="nl-NL"/>
        </w:rPr>
      </w:pPr>
      <w:r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Câu 40: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Hỗn hợp X&lt;/span&gt; gồm Cu&lt;/span&gt; và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Fe_{3}O_{4}</w:t>
      </w:r>
      <w:r>
        <w:rPr>
          <w:rFonts w:ascii="Times New Roman" w:eastAsiaTheme="minorEastAsia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&lt;/span&gt;. Hoà tan m gam hỗn hợp X&lt;/span&gt; bằng dung dịch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H_{2}SO_{4}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&lt;/span&gt; loãng dư thu được dung dịch Y&lt;/span&gt; và\frac{8}{45}&lt;/span&gt;m gam chất rắn không tan. Hoà tan m gam hỗn hợp X&lt;/span&gt; bằng dung dịch 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HNO_{3}</w:t>
      </w:r>
      <w:r>
        <w:rPr>
          <w:rFonts w:ascii="Times New Roman" w:eastAsiaTheme="minorEastAsia" w:hAnsi="Times New Roman" w:cs="Times New Roman"/>
          <w:sz w:val="28"/>
          <w:szCs w:val="28"/>
        </w:rPr>
        <w:t>&lt;/span&gt;dư thu được 0,05 mol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>NO_{2}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nl-NL"/>
          </w:rPr>
          <m:t xml:space="preserve"> 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&lt;/span&gt;(sản phẩm khử duy nhất). Giá trị của m là :</w:t>
      </w:r>
    </w:p>
    <w:p w14:paraId="3207A717" w14:textId="77777777" w:rsidR="00B7391B" w:rsidRDefault="00B7391B" w:rsidP="00B7391B">
      <w:pPr>
        <w:spacing w:line="276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A. 8,4 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3,6 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C. 4,8 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>D. 2,3</w:t>
      </w:r>
    </w:p>
    <w:p w14:paraId="6AA1DA0C" w14:textId="77777777" w:rsidR="00B7391B" w:rsidRDefault="00B7391B" w:rsidP="00B7391B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E36DD24" w14:textId="77777777" w:rsidR="00B7391B" w:rsidRDefault="00B7391B" w:rsidP="00B7391B"/>
    <w:p w14:paraId="68AC39F6" w14:textId="77777777" w:rsidR="00163585" w:rsidRDefault="00163585"/>
    <w:sectPr w:rsidR="0016358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Raleway">
    <w:altName w:val="Trebuchet MS"/>
    <w:charset w:val="00"/>
    <w:family w:val="auto"/>
    <w:pitch w:val="variable"/>
    <w:sig w:usb0="A00002FF" w:usb1="5000205B" w:usb2="00000000" w:usb3="00000000" w:csb0="00000197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7F5867"/>
    <w:multiLevelType w:val="hybridMultilevel"/>
    <w:tmpl w:val="F52A17D0"/>
    <w:lvl w:ilvl="0" w:tplc="04090015">
      <w:start w:val="1"/>
      <w:numFmt w:val="upperLetter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7D7BA7"/>
    <w:multiLevelType w:val="hybridMultilevel"/>
    <w:tmpl w:val="35289DAA"/>
    <w:lvl w:ilvl="0" w:tplc="04090015">
      <w:start w:val="1"/>
      <w:numFmt w:val="upperLetter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FC0ED8"/>
    <w:multiLevelType w:val="hybridMultilevel"/>
    <w:tmpl w:val="E97E477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DF5436"/>
    <w:multiLevelType w:val="hybridMultilevel"/>
    <w:tmpl w:val="725E188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9E29C2"/>
    <w:multiLevelType w:val="hybridMultilevel"/>
    <w:tmpl w:val="DE46DCD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5F0672C"/>
    <w:multiLevelType w:val="hybridMultilevel"/>
    <w:tmpl w:val="0AB29BF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94E35A1"/>
    <w:multiLevelType w:val="hybridMultilevel"/>
    <w:tmpl w:val="B2E23B2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6920CAA"/>
    <w:multiLevelType w:val="hybridMultilevel"/>
    <w:tmpl w:val="5F908728"/>
    <w:lvl w:ilvl="0" w:tplc="A268EE1C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AC10639"/>
    <w:multiLevelType w:val="hybridMultilevel"/>
    <w:tmpl w:val="EB56F4D2"/>
    <w:lvl w:ilvl="0" w:tplc="DA08E054">
      <w:start w:val="1"/>
      <w:numFmt w:val="upperLetter"/>
      <w:lvlText w:val="%1."/>
      <w:lvlJc w:val="left"/>
      <w:pPr>
        <w:ind w:left="644" w:hanging="360"/>
      </w:pPr>
      <w:rPr>
        <w:u w:val="single"/>
      </w:rPr>
    </w:lvl>
    <w:lvl w:ilvl="1" w:tplc="04090019">
      <w:start w:val="1"/>
      <w:numFmt w:val="lowerLetter"/>
      <w:lvlText w:val="%2."/>
      <w:lvlJc w:val="left"/>
      <w:pPr>
        <w:ind w:left="1364" w:hanging="360"/>
      </w:pPr>
    </w:lvl>
    <w:lvl w:ilvl="2" w:tplc="0409001B">
      <w:start w:val="1"/>
      <w:numFmt w:val="lowerRoman"/>
      <w:lvlText w:val="%3."/>
      <w:lvlJc w:val="right"/>
      <w:pPr>
        <w:ind w:left="2084" w:hanging="180"/>
      </w:pPr>
    </w:lvl>
    <w:lvl w:ilvl="3" w:tplc="0409000F">
      <w:start w:val="1"/>
      <w:numFmt w:val="decimal"/>
      <w:lvlText w:val="%4."/>
      <w:lvlJc w:val="left"/>
      <w:pPr>
        <w:ind w:left="2804" w:hanging="360"/>
      </w:pPr>
    </w:lvl>
    <w:lvl w:ilvl="4" w:tplc="04090019">
      <w:start w:val="1"/>
      <w:numFmt w:val="lowerLetter"/>
      <w:lvlText w:val="%5."/>
      <w:lvlJc w:val="left"/>
      <w:pPr>
        <w:ind w:left="3524" w:hanging="360"/>
      </w:pPr>
    </w:lvl>
    <w:lvl w:ilvl="5" w:tplc="0409001B">
      <w:start w:val="1"/>
      <w:numFmt w:val="lowerRoman"/>
      <w:lvlText w:val="%6."/>
      <w:lvlJc w:val="right"/>
      <w:pPr>
        <w:ind w:left="4244" w:hanging="180"/>
      </w:pPr>
    </w:lvl>
    <w:lvl w:ilvl="6" w:tplc="0409000F">
      <w:start w:val="1"/>
      <w:numFmt w:val="decimal"/>
      <w:lvlText w:val="%7."/>
      <w:lvlJc w:val="left"/>
      <w:pPr>
        <w:ind w:left="4964" w:hanging="360"/>
      </w:pPr>
    </w:lvl>
    <w:lvl w:ilvl="7" w:tplc="04090019">
      <w:start w:val="1"/>
      <w:numFmt w:val="lowerLetter"/>
      <w:lvlText w:val="%8."/>
      <w:lvlJc w:val="left"/>
      <w:pPr>
        <w:ind w:left="5684" w:hanging="360"/>
      </w:pPr>
    </w:lvl>
    <w:lvl w:ilvl="8" w:tplc="0409001B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75075FC5"/>
    <w:multiLevelType w:val="hybridMultilevel"/>
    <w:tmpl w:val="6318EE6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7391B"/>
    <w:rsid w:val="00163585"/>
    <w:rsid w:val="00B739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309EA7"/>
  <w15:chartTrackingRefBased/>
  <w15:docId w15:val="{1BF974F1-D411-4B44-9472-C2E07477E2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7391B"/>
    <w:pPr>
      <w:spacing w:line="256" w:lineRule="auto"/>
    </w:pPr>
    <w:rPr>
      <w:kern w:val="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B7391B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B7391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8063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hyperlink" Target="https://youtu.be/UNIyC2o6ekw?si=Ufpw4Pvge3eiw_PW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8</Pages>
  <Words>1256</Words>
  <Characters>7160</Characters>
  <Application>Microsoft Office Word</Application>
  <DocSecurity>0</DocSecurity>
  <Lines>59</Lines>
  <Paragraphs>16</Paragraphs>
  <ScaleCrop>false</ScaleCrop>
  <Company/>
  <LinksUpToDate>false</LinksUpToDate>
  <CharactersWithSpaces>84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t cao</dc:creator>
  <cp:keywords/>
  <dc:description/>
  <cp:lastModifiedBy>dat cao</cp:lastModifiedBy>
  <cp:revision>1</cp:revision>
  <dcterms:created xsi:type="dcterms:W3CDTF">2024-08-08T04:15:00Z</dcterms:created>
  <dcterms:modified xsi:type="dcterms:W3CDTF">2024-08-08T04:19:00Z</dcterms:modified>
</cp:coreProperties>
</file>